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76A35A" w14:textId="77777777" w:rsidR="006278F7" w:rsidRDefault="006278F7" w:rsidP="006278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rPr>
          <w:rFonts w:asciiTheme="minorHAnsi" w:hAnsiTheme="minorHAnsi" w:cstheme="minorHAnsi"/>
          <w:b/>
          <w:color w:val="FFFFFF" w:themeColor="background1"/>
          <w:sz w:val="32"/>
          <w:szCs w:val="32"/>
        </w:rPr>
      </w:pPr>
      <w:r>
        <w:rPr>
          <w:rFonts w:asciiTheme="minorHAnsi" w:hAnsiTheme="minorHAnsi" w:cstheme="minorHAnsi"/>
          <w:b/>
          <w:color w:val="FFFFFF" w:themeColor="background1"/>
          <w:sz w:val="32"/>
          <w:szCs w:val="32"/>
        </w:rPr>
        <w:t>Thème 1 : Constitution et transformation de la matière</w:t>
      </w:r>
    </w:p>
    <w:p w14:paraId="69657B53" w14:textId="524835E6" w:rsidR="006278F7" w:rsidRDefault="006278F7" w:rsidP="006278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Partie 3A. Evolution spontanée d’un système chimique</w:t>
      </w:r>
    </w:p>
    <w:p w14:paraId="753911DD" w14:textId="6D539F5A" w:rsidR="006278F7" w:rsidRDefault="006278F7" w:rsidP="006278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 xml:space="preserve">CHAP </w:t>
      </w:r>
      <w:r w:rsidR="00FF4743">
        <w:rPr>
          <w:rFonts w:asciiTheme="minorHAnsi" w:hAnsiTheme="minorHAnsi" w:cstheme="minorHAnsi"/>
          <w:b/>
          <w:sz w:val="32"/>
          <w:szCs w:val="32"/>
        </w:rPr>
        <w:t>07</w:t>
      </w:r>
      <w:r>
        <w:rPr>
          <w:rFonts w:asciiTheme="minorHAnsi" w:hAnsiTheme="minorHAnsi" w:cstheme="minorHAnsi"/>
          <w:b/>
          <w:sz w:val="32"/>
          <w:szCs w:val="32"/>
        </w:rPr>
        <w:t>-ACT EXP Constante d’équilibre</w:t>
      </w:r>
    </w:p>
    <w:p w14:paraId="7F4436A2" w14:textId="37488B0D" w:rsidR="00334453" w:rsidRDefault="006278F7" w:rsidP="00334453">
      <w:pPr>
        <w:jc w:val="center"/>
        <w:rPr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noProof/>
          <w:color w:val="0000FF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3838458" wp14:editId="4B3A1E93">
                <wp:simplePos x="0" y="0"/>
                <wp:positionH relativeFrom="column">
                  <wp:posOffset>4284345</wp:posOffset>
                </wp:positionH>
                <wp:positionV relativeFrom="paragraph">
                  <wp:posOffset>102608</wp:posOffset>
                </wp:positionV>
                <wp:extent cx="2580005" cy="824230"/>
                <wp:effectExtent l="11430" t="13970" r="8890" b="9525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0005" cy="824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059647" w14:textId="77777777" w:rsidR="00334453" w:rsidRPr="00DA3C7B" w:rsidRDefault="00334453" w:rsidP="00334453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DA3C7B">
                              <w:rPr>
                                <w:rFonts w:ascii="Comic Sans MS" w:hAnsi="Comic Sans MS"/>
                              </w:rPr>
                              <w:t>NOM 1 : ……………………..</w:t>
                            </w:r>
                          </w:p>
                          <w:p w14:paraId="0C630DD8" w14:textId="77777777" w:rsidR="00334453" w:rsidRPr="00DA3C7B" w:rsidRDefault="00334453" w:rsidP="00334453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F16C819" w14:textId="77777777" w:rsidR="00334453" w:rsidRPr="0028652C" w:rsidRDefault="00334453" w:rsidP="00334453">
                            <w:r w:rsidRPr="00DA3C7B">
                              <w:rPr>
                                <w:rFonts w:ascii="Comic Sans MS" w:hAnsi="Comic Sans MS"/>
                              </w:rPr>
                              <w:t>NOM 2 :</w:t>
                            </w:r>
                            <w:r w:rsidRPr="0028652C">
                              <w:t xml:space="preserve"> </w:t>
                            </w:r>
                            <w:r>
                              <w:t>……………………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838458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37.35pt;margin-top:8.1pt;width:203.15pt;height:64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">
                <v:textbox>
                  <w:txbxContent>
                    <w:p w14:paraId="57059647" w14:textId="77777777" w:rsidR="00334453" w:rsidRPr="00DA3C7B" w:rsidRDefault="00334453" w:rsidP="00334453">
                      <w:pPr>
                        <w:rPr>
                          <w:rFonts w:ascii="Comic Sans MS" w:hAnsi="Comic Sans MS"/>
                        </w:rPr>
                      </w:pPr>
                      <w:r w:rsidRPr="00DA3C7B">
                        <w:rPr>
                          <w:rFonts w:ascii="Comic Sans MS" w:hAnsi="Comic Sans MS"/>
                        </w:rPr>
                        <w:t>NOM 1 : ……………………..</w:t>
                      </w:r>
                    </w:p>
                    <w:p w14:paraId="0C630DD8" w14:textId="77777777" w:rsidR="00334453" w:rsidRPr="00DA3C7B" w:rsidRDefault="00334453" w:rsidP="00334453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F16C819" w14:textId="77777777" w:rsidR="00334453" w:rsidRPr="0028652C" w:rsidRDefault="00334453" w:rsidP="00334453">
                      <w:r w:rsidRPr="00DA3C7B">
                        <w:rPr>
                          <w:rFonts w:ascii="Comic Sans MS" w:hAnsi="Comic Sans MS"/>
                        </w:rPr>
                        <w:t>NOM 2 :</w:t>
                      </w:r>
                      <w:r w:rsidRPr="0028652C">
                        <w:t xml:space="preserve"> </w:t>
                      </w:r>
                      <w:r>
                        <w:t>……………………..</w:t>
                      </w:r>
                    </w:p>
                  </w:txbxContent>
                </v:textbox>
              </v:shape>
            </w:pict>
          </mc:Fallback>
        </mc:AlternateContent>
      </w:r>
    </w:p>
    <w:p w14:paraId="14DA8174" w14:textId="14207DCE" w:rsidR="00334453" w:rsidRPr="00DA3C7B" w:rsidRDefault="00334453" w:rsidP="006278F7">
      <w:pPr>
        <w:ind w:left="2124" w:firstLine="708"/>
        <w:rPr>
          <w:rFonts w:ascii="Comic Sans MS" w:hAnsi="Comic Sans MS"/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color w:val="0000FF"/>
          <w:sz w:val="48"/>
          <w:szCs w:val="48"/>
        </w:rPr>
        <w:t>annexe 1</w:t>
      </w:r>
    </w:p>
    <w:p w14:paraId="1DA4FC82" w14:textId="77777777" w:rsidR="00334453" w:rsidRPr="0028652C" w:rsidRDefault="00334453" w:rsidP="00334453">
      <w:pPr>
        <w:jc w:val="center"/>
        <w:rPr>
          <w:b/>
          <w:bCs/>
          <w:caps/>
          <w:color w:val="0000FF"/>
          <w:sz w:val="48"/>
          <w:szCs w:val="48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5"/>
        <w:gridCol w:w="1817"/>
        <w:gridCol w:w="1818"/>
        <w:gridCol w:w="1818"/>
      </w:tblGrid>
      <w:tr w:rsidR="00334453" w:rsidRPr="00C97D65" w14:paraId="4B5B18EE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5D77D7FF" w14:textId="77777777" w:rsidR="00334453" w:rsidRPr="006278F7" w:rsidRDefault="00334453" w:rsidP="003A1474">
            <w:pPr>
              <w:jc w:val="center"/>
              <w:rPr>
                <w:rFonts w:asciiTheme="minorHAnsi" w:hAnsiTheme="minorHAnsi" w:cstheme="minorHAnsi"/>
                <w:b/>
                <w:bCs/>
                <w:cap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caps/>
                <w:sz w:val="28"/>
                <w:szCs w:val="28"/>
              </w:rPr>
              <w:t>solution</w:t>
            </w:r>
          </w:p>
        </w:tc>
        <w:tc>
          <w:tcPr>
            <w:tcW w:w="1817" w:type="dxa"/>
            <w:vAlign w:val="center"/>
          </w:tcPr>
          <w:p w14:paraId="59A64A7F" w14:textId="77777777" w:rsidR="00334453" w:rsidRPr="006278F7" w:rsidRDefault="00334453" w:rsidP="003A1474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818" w:type="dxa"/>
            <w:vAlign w:val="center"/>
          </w:tcPr>
          <w:p w14:paraId="5B84C373" w14:textId="77777777" w:rsidR="00334453" w:rsidRPr="006278F7" w:rsidRDefault="00334453" w:rsidP="003A1474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18" w:type="dxa"/>
            <w:vAlign w:val="center"/>
          </w:tcPr>
          <w:p w14:paraId="0F4B0067" w14:textId="77777777" w:rsidR="00334453" w:rsidRPr="006278F7" w:rsidRDefault="00334453" w:rsidP="003A1474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1</w:t>
            </w:r>
          </w:p>
        </w:tc>
      </w:tr>
      <w:tr w:rsidR="00334453" w:rsidRPr="00C97D65" w14:paraId="4F99D1A2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00D82E11" w14:textId="7C0AAC7A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C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CH3COOH(aq)</w:t>
            </w:r>
            <w:r w:rsid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mol.L</w:t>
            </w:r>
            <w:r w:rsidR="006278F7"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817" w:type="dxa"/>
            <w:vAlign w:val="center"/>
          </w:tcPr>
          <w:p w14:paraId="006C0038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818" w:type="dxa"/>
            <w:vAlign w:val="center"/>
          </w:tcPr>
          <w:p w14:paraId="4A51271B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5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818" w:type="dxa"/>
            <w:vAlign w:val="center"/>
          </w:tcPr>
          <w:p w14:paraId="26561614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0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</w:tr>
      <w:tr w:rsidR="00334453" w:rsidRPr="00C97D65" w14:paraId="0B019880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5B0C21EB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3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S.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) </w:t>
            </w:r>
          </w:p>
          <w:p w14:paraId="7B7E2E0D" w14:textId="77777777" w:rsidR="00334453" w:rsidRPr="006278F7" w:rsidRDefault="00334453" w:rsidP="003A1474">
            <w:pPr>
              <w:pStyle w:val="Titre2"/>
              <w:rPr>
                <w:rFonts w:asciiTheme="minorHAnsi" w:hAnsiTheme="minorHAnsi" w:cstheme="minorHAnsi"/>
                <w:sz w:val="20"/>
              </w:rPr>
            </w:pPr>
            <w:r w:rsidRPr="006278F7">
              <w:rPr>
                <w:rFonts w:asciiTheme="minorHAnsi" w:hAnsiTheme="minorHAnsi" w:cstheme="minorHAnsi"/>
                <w:sz w:val="20"/>
              </w:rPr>
              <w:t>2 chiffres après la virgule et en puissances de 10</w:t>
            </w:r>
          </w:p>
        </w:tc>
        <w:tc>
          <w:tcPr>
            <w:tcW w:w="1817" w:type="dxa"/>
            <w:vAlign w:val="center"/>
          </w:tcPr>
          <w:p w14:paraId="32B9A854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177B5EE2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72F3B8B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334453" w:rsidRPr="00C97D65" w14:paraId="182F9710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5744288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+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6CD30467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0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765CC2F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5FAFD4E5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77872F54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334453" w:rsidRPr="00015B9C" w14:paraId="5D74C503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74C309DD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[C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CO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)</w:t>
            </w:r>
          </w:p>
          <w:p w14:paraId="795E674E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35AE1DA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73B3CB41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53898309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334453" w:rsidRPr="00015B9C" w14:paraId="4F7D5A59" w14:textId="77777777" w:rsidTr="006278F7">
        <w:trPr>
          <w:trHeight w:val="436"/>
        </w:trPr>
        <w:tc>
          <w:tcPr>
            <w:tcW w:w="4895" w:type="dxa"/>
            <w:vAlign w:val="center"/>
          </w:tcPr>
          <w:p w14:paraId="63B6EEA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[C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COO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)</w:t>
            </w:r>
          </w:p>
          <w:p w14:paraId="7BEDC84A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6C29C05B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18C55E78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66C5DB5D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334453" w:rsidRPr="00C97D65" w14:paraId="5F6F63D9" w14:textId="77777777" w:rsidTr="006278F7">
        <w:trPr>
          <w:trHeight w:val="435"/>
        </w:trPr>
        <w:tc>
          <w:tcPr>
            <w:tcW w:w="4895" w:type="dxa"/>
            <w:vAlign w:val="center"/>
          </w:tcPr>
          <w:p w14:paraId="16FFE0D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4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%)= </w:t>
            </w:r>
            <w:r w:rsidRPr="006278F7">
              <w:rPr>
                <w:rFonts w:asciiTheme="minorHAnsi" w:hAnsiTheme="minorHAnsi" w:cstheme="minorHAnsi"/>
                <w:b/>
                <w:bCs/>
                <w:position w:val="-30"/>
                <w:sz w:val="28"/>
                <w:szCs w:val="28"/>
              </w:rPr>
              <w:object w:dxaOrig="520" w:dyaOrig="720" w14:anchorId="0778E2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4pt;height:36.25pt" o:ole="">
                  <v:imagedata r:id="rId6" o:title=""/>
                </v:shape>
                <o:OLEObject Type="Embed" ProgID="Equation.DSMT4" ShapeID="_x0000_i1025" DrawAspect="Content" ObjectID="_1667925998" r:id="rId7"/>
              </w:objec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.100</w:t>
            </w:r>
          </w:p>
        </w:tc>
        <w:tc>
          <w:tcPr>
            <w:tcW w:w="1817" w:type="dxa"/>
            <w:vAlign w:val="center"/>
          </w:tcPr>
          <w:p w14:paraId="7160C5FB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28982B64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70C562E2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334453" w:rsidRPr="00C97D65" w14:paraId="07A6C383" w14:textId="77777777" w:rsidTr="006278F7">
        <w:trPr>
          <w:trHeight w:val="436"/>
        </w:trPr>
        <w:tc>
          <w:tcPr>
            <w:tcW w:w="4895" w:type="dxa"/>
            <w:tcBorders>
              <w:bottom w:val="single" w:sz="4" w:space="0" w:color="auto"/>
            </w:tcBorders>
            <w:vAlign w:val="center"/>
          </w:tcPr>
          <w:p w14:paraId="4F565D77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K (ou 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r,e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3F4C6BB5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3 chiffres après la virgule et pas de puissance de 10</w:t>
            </w:r>
          </w:p>
        </w:tc>
        <w:tc>
          <w:tcPr>
            <w:tcW w:w="1817" w:type="dxa"/>
            <w:tcBorders>
              <w:bottom w:val="single" w:sz="4" w:space="0" w:color="auto"/>
            </w:tcBorders>
            <w:vAlign w:val="center"/>
          </w:tcPr>
          <w:p w14:paraId="71CCD18C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tcBorders>
              <w:bottom w:val="single" w:sz="4" w:space="0" w:color="auto"/>
            </w:tcBorders>
            <w:vAlign w:val="center"/>
          </w:tcPr>
          <w:p w14:paraId="598FDD0C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tcBorders>
              <w:bottom w:val="single" w:sz="4" w:space="0" w:color="auto"/>
            </w:tcBorders>
            <w:vAlign w:val="center"/>
          </w:tcPr>
          <w:p w14:paraId="7F1FF27E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</w:tbl>
    <w:p w14:paraId="23A73642" w14:textId="69BAFDBB" w:rsidR="00334453" w:rsidRDefault="00634D84" w:rsidP="00334453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3976EF2" wp14:editId="0D46A1D4">
                <wp:simplePos x="0" y="0"/>
                <wp:positionH relativeFrom="column">
                  <wp:posOffset>-25400</wp:posOffset>
                </wp:positionH>
                <wp:positionV relativeFrom="paragraph">
                  <wp:posOffset>137160</wp:posOffset>
                </wp:positionV>
                <wp:extent cx="6703060" cy="0"/>
                <wp:effectExtent l="20320" t="18415" r="20320" b="19685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030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AFDF4F"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10.8pt" to="525.8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" strokeweight="2.25pt"/>
            </w:pict>
          </mc:Fallback>
        </mc:AlternateContent>
      </w:r>
    </w:p>
    <w:p w14:paraId="60D94842" w14:textId="77777777" w:rsidR="00334453" w:rsidRDefault="00334453" w:rsidP="00334453"/>
    <w:p w14:paraId="0AB5F45B" w14:textId="77777777" w:rsidR="00334453" w:rsidRPr="00DA3C7B" w:rsidRDefault="00334453" w:rsidP="00334453">
      <w:pPr>
        <w:jc w:val="center"/>
        <w:rPr>
          <w:rFonts w:ascii="Comic Sans MS" w:hAnsi="Comic Sans MS"/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color w:val="0000FF"/>
          <w:sz w:val="48"/>
          <w:szCs w:val="48"/>
        </w:rPr>
        <w:t>annexe 2</w:t>
      </w:r>
    </w:p>
    <w:p w14:paraId="016BFB83" w14:textId="77777777" w:rsidR="00334453" w:rsidRPr="008B256C" w:rsidRDefault="00334453" w:rsidP="00334453"/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94"/>
        <w:gridCol w:w="1984"/>
        <w:gridCol w:w="1985"/>
        <w:gridCol w:w="1985"/>
      </w:tblGrid>
      <w:tr w:rsidR="00334453" w:rsidRPr="00C97D65" w14:paraId="58D8D5C5" w14:textId="77777777" w:rsidTr="006278F7">
        <w:trPr>
          <w:trHeight w:val="465"/>
        </w:trPr>
        <w:tc>
          <w:tcPr>
            <w:tcW w:w="4394" w:type="dxa"/>
            <w:vAlign w:val="center"/>
          </w:tcPr>
          <w:p w14:paraId="269C89C3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olution</w:t>
            </w:r>
          </w:p>
        </w:tc>
        <w:tc>
          <w:tcPr>
            <w:tcW w:w="1984" w:type="dxa"/>
            <w:vAlign w:val="center"/>
          </w:tcPr>
          <w:p w14:paraId="5E5DC805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éthanoïque</w:t>
            </w:r>
          </w:p>
        </w:tc>
        <w:tc>
          <w:tcPr>
            <w:tcW w:w="1985" w:type="dxa"/>
            <w:vAlign w:val="center"/>
          </w:tcPr>
          <w:p w14:paraId="4ECF466A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méthanoïque</w:t>
            </w:r>
          </w:p>
        </w:tc>
        <w:tc>
          <w:tcPr>
            <w:tcW w:w="1985" w:type="dxa"/>
            <w:vAlign w:val="center"/>
          </w:tcPr>
          <w:p w14:paraId="00CD2388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benzoïque</w:t>
            </w:r>
          </w:p>
        </w:tc>
      </w:tr>
      <w:tr w:rsidR="00334453" w:rsidRPr="00C97D65" w14:paraId="16BD1BE8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118DDDB5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C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A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 mol.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0A7F205B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4A08EDFE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539F062F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</w:tr>
      <w:tr w:rsidR="00334453" w:rsidRPr="00C97D65" w14:paraId="678C164D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6FE45D28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3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S.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26D6CB7B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19490294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20F4B9E4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334453" w:rsidRPr="00C97D65" w14:paraId="55359079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044063D7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napToGrid w:val="0"/>
                <w:position w:val="-18"/>
              </w:rPr>
              <w:object w:dxaOrig="1219" w:dyaOrig="420" w14:anchorId="23881734">
                <v:shape id="_x0000_i1026" type="#_x0000_t75" style="width:60.7pt;height:21.2pt" o:ole="" fillcolor="window">
                  <v:imagedata r:id="rId8" o:title=""/>
                </v:shape>
                <o:OLEObject Type="Embed" ProgID="Equation.3" ShapeID="_x0000_i1026" DrawAspect="Content" ObjectID="_1667925999" r:id="rId9"/>
              </w:object>
            </w:r>
            <w:r w:rsidRPr="006278F7">
              <w:rPr>
                <w:rFonts w:asciiTheme="minorHAnsi" w:hAnsiTheme="minorHAnsi" w:cstheme="minorHAnsi"/>
                <w:b/>
                <w:bCs/>
              </w:rPr>
              <w:t>(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. 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. mo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3542D6BE" w14:textId="77777777" w:rsidR="00334453" w:rsidRPr="006278F7" w:rsidRDefault="00334453" w:rsidP="006278F7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5,18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6035143C" w14:textId="77777777" w:rsidR="00334453" w:rsidRPr="006278F7" w:rsidRDefault="00334453" w:rsidP="006278F7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6,41.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6F561A23" w14:textId="77777777" w:rsidR="00334453" w:rsidRPr="006278F7" w:rsidRDefault="00334453" w:rsidP="006278F7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4,41.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</w:tr>
      <w:tr w:rsidR="00334453" w:rsidRPr="00C97D65" w14:paraId="6D0BBE8F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02F45132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+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71DB9978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109B742E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36C4BC30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34744F1C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334453" w:rsidRPr="004528FA" w14:paraId="1E89EED1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769A6889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A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1CA941E3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24516D85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62E348CD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446CD73C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334453" w:rsidRPr="004528FA" w14:paraId="29FCE24A" w14:textId="77777777" w:rsidTr="006278F7">
        <w:trPr>
          <w:trHeight w:val="461"/>
        </w:trPr>
        <w:tc>
          <w:tcPr>
            <w:tcW w:w="4394" w:type="dxa"/>
            <w:vAlign w:val="center"/>
          </w:tcPr>
          <w:p w14:paraId="2C9B8F7C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A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66DC4D6E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2C935672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2B6812F4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52ABF5AD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334453" w:rsidRPr="00C97D65" w14:paraId="53F7FF44" w14:textId="77777777" w:rsidTr="006278F7">
        <w:trPr>
          <w:trHeight w:val="473"/>
        </w:trPr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14:paraId="6581EEB2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K (ou 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r,e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   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44AF1D3F" w14:textId="77777777" w:rsidR="00334453" w:rsidRPr="006278F7" w:rsidRDefault="00334453" w:rsidP="003A1474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3 chiffres après la virgule et pas de puissance de 10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0D01DA06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1B15CD62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2E74DABB" w14:textId="77777777" w:rsidR="00334453" w:rsidRPr="006278F7" w:rsidRDefault="00334453" w:rsidP="006278F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6C08AA8B" w14:textId="7818B530" w:rsidR="00BB743A" w:rsidRDefault="00BB743A"/>
    <w:p w14:paraId="66EBDA70" w14:textId="77777777" w:rsidR="00BB743A" w:rsidRDefault="00BB743A">
      <w:r>
        <w:br w:type="page"/>
      </w:r>
    </w:p>
    <w:p w14:paraId="7B99121F" w14:textId="77777777" w:rsidR="00BB743A" w:rsidRDefault="00BB743A" w:rsidP="00BB74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rPr>
          <w:rFonts w:asciiTheme="minorHAnsi" w:hAnsiTheme="minorHAnsi" w:cstheme="minorHAnsi"/>
          <w:b/>
          <w:color w:val="FFFFFF" w:themeColor="background1"/>
          <w:sz w:val="32"/>
          <w:szCs w:val="32"/>
        </w:rPr>
      </w:pPr>
      <w:r>
        <w:rPr>
          <w:rFonts w:asciiTheme="minorHAnsi" w:hAnsiTheme="minorHAnsi" w:cstheme="minorHAnsi"/>
          <w:b/>
          <w:color w:val="FFFFFF" w:themeColor="background1"/>
          <w:sz w:val="32"/>
          <w:szCs w:val="32"/>
        </w:rPr>
        <w:lastRenderedPageBreak/>
        <w:t>Thème 1 : Constitution et transformation de la matière</w:t>
      </w:r>
    </w:p>
    <w:p w14:paraId="3A593310" w14:textId="77777777" w:rsidR="00BB743A" w:rsidRDefault="00BB743A" w:rsidP="00BB74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Partie 3A. Evolution spontanée d’un système chimique</w:t>
      </w:r>
    </w:p>
    <w:p w14:paraId="0B08B3C6" w14:textId="77777777" w:rsidR="00BB743A" w:rsidRDefault="00BB743A" w:rsidP="00BB74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CHAP 7A-ACT EXP Constante d’équilibre</w:t>
      </w:r>
    </w:p>
    <w:p w14:paraId="67E566EE" w14:textId="77777777" w:rsidR="00BB743A" w:rsidRDefault="00BB743A" w:rsidP="00BB743A">
      <w:pPr>
        <w:jc w:val="center"/>
        <w:rPr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noProof/>
          <w:color w:val="0000FF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947094" wp14:editId="2DAFD0EF">
                <wp:simplePos x="0" y="0"/>
                <wp:positionH relativeFrom="column">
                  <wp:posOffset>4284345</wp:posOffset>
                </wp:positionH>
                <wp:positionV relativeFrom="paragraph">
                  <wp:posOffset>102608</wp:posOffset>
                </wp:positionV>
                <wp:extent cx="2580005" cy="824230"/>
                <wp:effectExtent l="11430" t="13970" r="8890" b="952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0005" cy="824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3BE750" w14:textId="77777777" w:rsidR="00BB743A" w:rsidRPr="00DA3C7B" w:rsidRDefault="00BB743A" w:rsidP="00BB743A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DA3C7B">
                              <w:rPr>
                                <w:rFonts w:ascii="Comic Sans MS" w:hAnsi="Comic Sans MS"/>
                              </w:rPr>
                              <w:t>NOM 1 : ……………………..</w:t>
                            </w:r>
                          </w:p>
                          <w:p w14:paraId="3F25B204" w14:textId="77777777" w:rsidR="00BB743A" w:rsidRPr="00DA3C7B" w:rsidRDefault="00BB743A" w:rsidP="00BB743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242B2802" w14:textId="77777777" w:rsidR="00BB743A" w:rsidRPr="0028652C" w:rsidRDefault="00BB743A" w:rsidP="00BB743A">
                            <w:r w:rsidRPr="00DA3C7B">
                              <w:rPr>
                                <w:rFonts w:ascii="Comic Sans MS" w:hAnsi="Comic Sans MS"/>
                              </w:rPr>
                              <w:t>NOM 2 :</w:t>
                            </w:r>
                            <w:r w:rsidRPr="0028652C">
                              <w:t xml:space="preserve"> </w:t>
                            </w:r>
                            <w:r>
                              <w:t>……………………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947094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337.35pt;margin-top:8.1pt;width:203.15pt;height:64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">
                <v:textbox>
                  <w:txbxContent>
                    <w:p w14:paraId="323BE750" w14:textId="77777777" w:rsidR="00BB743A" w:rsidRPr="00DA3C7B" w:rsidRDefault="00BB743A" w:rsidP="00BB743A">
                      <w:pPr>
                        <w:rPr>
                          <w:rFonts w:ascii="Comic Sans MS" w:hAnsi="Comic Sans MS"/>
                        </w:rPr>
                      </w:pPr>
                      <w:r w:rsidRPr="00DA3C7B">
                        <w:rPr>
                          <w:rFonts w:ascii="Comic Sans MS" w:hAnsi="Comic Sans MS"/>
                        </w:rPr>
                        <w:t>NOM 1 : ……………………..</w:t>
                      </w:r>
                    </w:p>
                    <w:p w14:paraId="3F25B204" w14:textId="77777777" w:rsidR="00BB743A" w:rsidRPr="00DA3C7B" w:rsidRDefault="00BB743A" w:rsidP="00BB743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242B2802" w14:textId="77777777" w:rsidR="00BB743A" w:rsidRPr="0028652C" w:rsidRDefault="00BB743A" w:rsidP="00BB743A">
                      <w:r w:rsidRPr="00DA3C7B">
                        <w:rPr>
                          <w:rFonts w:ascii="Comic Sans MS" w:hAnsi="Comic Sans MS"/>
                        </w:rPr>
                        <w:t>NOM 2 :</w:t>
                      </w:r>
                      <w:r w:rsidRPr="0028652C">
                        <w:t xml:space="preserve"> </w:t>
                      </w:r>
                      <w:r>
                        <w:t>……………………..</w:t>
                      </w:r>
                    </w:p>
                  </w:txbxContent>
                </v:textbox>
              </v:shape>
            </w:pict>
          </mc:Fallback>
        </mc:AlternateContent>
      </w:r>
    </w:p>
    <w:p w14:paraId="66AA948C" w14:textId="77777777" w:rsidR="00BB743A" w:rsidRPr="00DA3C7B" w:rsidRDefault="00BB743A" w:rsidP="00BB743A">
      <w:pPr>
        <w:ind w:left="2124" w:firstLine="708"/>
        <w:rPr>
          <w:rFonts w:ascii="Comic Sans MS" w:hAnsi="Comic Sans MS"/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color w:val="0000FF"/>
          <w:sz w:val="48"/>
          <w:szCs w:val="48"/>
        </w:rPr>
        <w:t>annexe 1</w:t>
      </w:r>
    </w:p>
    <w:p w14:paraId="3911A1C4" w14:textId="77777777" w:rsidR="00BB743A" w:rsidRPr="0028652C" w:rsidRDefault="00BB743A" w:rsidP="00BB743A">
      <w:pPr>
        <w:jc w:val="center"/>
        <w:rPr>
          <w:b/>
          <w:bCs/>
          <w:caps/>
          <w:color w:val="0000FF"/>
          <w:sz w:val="48"/>
          <w:szCs w:val="48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5"/>
        <w:gridCol w:w="1817"/>
        <w:gridCol w:w="1818"/>
        <w:gridCol w:w="1818"/>
      </w:tblGrid>
      <w:tr w:rsidR="00BB743A" w:rsidRPr="00C97D65" w14:paraId="70563A2E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7477AD0C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cap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caps/>
                <w:sz w:val="28"/>
                <w:szCs w:val="28"/>
              </w:rPr>
              <w:t>solution</w:t>
            </w:r>
          </w:p>
        </w:tc>
        <w:tc>
          <w:tcPr>
            <w:tcW w:w="1817" w:type="dxa"/>
            <w:vAlign w:val="center"/>
          </w:tcPr>
          <w:p w14:paraId="2E36A530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818" w:type="dxa"/>
            <w:vAlign w:val="center"/>
          </w:tcPr>
          <w:p w14:paraId="016BF7C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18" w:type="dxa"/>
            <w:vAlign w:val="center"/>
          </w:tcPr>
          <w:p w14:paraId="260D893A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1</w:t>
            </w:r>
          </w:p>
        </w:tc>
      </w:tr>
      <w:tr w:rsidR="00BB743A" w:rsidRPr="00C97D65" w14:paraId="70908C15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3702E053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C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CH3COOH(aq)</w:t>
            </w:r>
            <w: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mol.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817" w:type="dxa"/>
            <w:vAlign w:val="center"/>
          </w:tcPr>
          <w:p w14:paraId="046497B6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818" w:type="dxa"/>
            <w:vAlign w:val="center"/>
          </w:tcPr>
          <w:p w14:paraId="221CE681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5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818" w:type="dxa"/>
            <w:vAlign w:val="center"/>
          </w:tcPr>
          <w:p w14:paraId="49C39DFB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0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</w:p>
        </w:tc>
      </w:tr>
      <w:tr w:rsidR="00BB743A" w:rsidRPr="00C97D65" w14:paraId="4F0C6945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745B0307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3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S.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) </w:t>
            </w:r>
          </w:p>
          <w:p w14:paraId="6290180E" w14:textId="77777777" w:rsidR="00BB743A" w:rsidRPr="006278F7" w:rsidRDefault="00BB743A" w:rsidP="00A43FBF">
            <w:pPr>
              <w:pStyle w:val="Titre2"/>
              <w:rPr>
                <w:rFonts w:asciiTheme="minorHAnsi" w:hAnsiTheme="minorHAnsi" w:cstheme="minorHAnsi"/>
                <w:sz w:val="20"/>
              </w:rPr>
            </w:pPr>
            <w:r w:rsidRPr="006278F7">
              <w:rPr>
                <w:rFonts w:asciiTheme="minorHAnsi" w:hAnsiTheme="minorHAnsi" w:cstheme="minorHAnsi"/>
                <w:sz w:val="20"/>
              </w:rPr>
              <w:t>2 chiffres après la virgule et en puissances de 10</w:t>
            </w:r>
          </w:p>
        </w:tc>
        <w:tc>
          <w:tcPr>
            <w:tcW w:w="1817" w:type="dxa"/>
            <w:vAlign w:val="center"/>
          </w:tcPr>
          <w:p w14:paraId="4CF7BC4F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56FFF9C4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351DB097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BB743A" w:rsidRPr="00C97D65" w14:paraId="0CF03A96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2A2F62CB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+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76EDE0B5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0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1ED26D3A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09B50C16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019D5C72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BB743A" w:rsidRPr="00015B9C" w14:paraId="7B888395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770456AB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[C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CO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)</w:t>
            </w:r>
          </w:p>
          <w:p w14:paraId="7C7DE314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047D6FBA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5B33F6FA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7396CECD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BB743A" w:rsidRPr="00015B9C" w14:paraId="52FE8A8E" w14:textId="77777777" w:rsidTr="00A43FBF">
        <w:trPr>
          <w:trHeight w:val="436"/>
        </w:trPr>
        <w:tc>
          <w:tcPr>
            <w:tcW w:w="4895" w:type="dxa"/>
            <w:vAlign w:val="center"/>
          </w:tcPr>
          <w:p w14:paraId="3F2CE7BC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[C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COO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  <w:lang w:val="en-GB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  <w:lang w:val="en-GB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n-GB"/>
              </w:rPr>
              <w:t>)</w:t>
            </w:r>
          </w:p>
          <w:p w14:paraId="38C2F3D6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817" w:type="dxa"/>
            <w:vAlign w:val="center"/>
          </w:tcPr>
          <w:p w14:paraId="2A1118BC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6CEE9C6A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18F39096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BB743A" w:rsidRPr="00C97D65" w14:paraId="31249BE2" w14:textId="77777777" w:rsidTr="00A43FBF">
        <w:trPr>
          <w:trHeight w:val="435"/>
        </w:trPr>
        <w:tc>
          <w:tcPr>
            <w:tcW w:w="4895" w:type="dxa"/>
            <w:vAlign w:val="center"/>
          </w:tcPr>
          <w:p w14:paraId="0A164F0B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4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%)= </w:t>
            </w:r>
            <w:r w:rsidRPr="006278F7">
              <w:rPr>
                <w:rFonts w:asciiTheme="minorHAnsi" w:hAnsiTheme="minorHAnsi" w:cstheme="minorHAnsi"/>
                <w:b/>
                <w:bCs/>
                <w:position w:val="-30"/>
                <w:sz w:val="28"/>
                <w:szCs w:val="28"/>
              </w:rPr>
              <w:object w:dxaOrig="520" w:dyaOrig="720" w14:anchorId="0127D907">
                <v:shape id="_x0000_i1027" type="#_x0000_t75" style="width:25.4pt;height:36.25pt" o:ole="">
                  <v:imagedata r:id="rId6" o:title=""/>
                </v:shape>
                <o:OLEObject Type="Embed" ProgID="Equation.DSMT4" ShapeID="_x0000_i1027" DrawAspect="Content" ObjectID="_1667926000" r:id="rId10"/>
              </w:objec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.100</w:t>
            </w:r>
          </w:p>
        </w:tc>
        <w:tc>
          <w:tcPr>
            <w:tcW w:w="1817" w:type="dxa"/>
            <w:vAlign w:val="center"/>
          </w:tcPr>
          <w:p w14:paraId="14E30A3A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650C1382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vAlign w:val="center"/>
          </w:tcPr>
          <w:p w14:paraId="1B554429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  <w:tr w:rsidR="00BB743A" w:rsidRPr="00C97D65" w14:paraId="51944D92" w14:textId="77777777" w:rsidTr="00A43FBF">
        <w:trPr>
          <w:trHeight w:val="436"/>
        </w:trPr>
        <w:tc>
          <w:tcPr>
            <w:tcW w:w="4895" w:type="dxa"/>
            <w:tcBorders>
              <w:bottom w:val="single" w:sz="4" w:space="0" w:color="auto"/>
            </w:tcBorders>
            <w:vAlign w:val="center"/>
          </w:tcPr>
          <w:p w14:paraId="647CEF69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K (ou 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r,e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27F985D5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3 chiffres après la virgule et pas de puissance de 10</w:t>
            </w:r>
          </w:p>
        </w:tc>
        <w:tc>
          <w:tcPr>
            <w:tcW w:w="1817" w:type="dxa"/>
            <w:tcBorders>
              <w:bottom w:val="single" w:sz="4" w:space="0" w:color="auto"/>
            </w:tcBorders>
            <w:vAlign w:val="center"/>
          </w:tcPr>
          <w:p w14:paraId="2A900B6E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tcBorders>
              <w:bottom w:val="single" w:sz="4" w:space="0" w:color="auto"/>
            </w:tcBorders>
            <w:vAlign w:val="center"/>
          </w:tcPr>
          <w:p w14:paraId="731346A3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1818" w:type="dxa"/>
            <w:tcBorders>
              <w:bottom w:val="single" w:sz="4" w:space="0" w:color="auto"/>
            </w:tcBorders>
            <w:vAlign w:val="center"/>
          </w:tcPr>
          <w:p w14:paraId="4589C696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</w:p>
        </w:tc>
      </w:tr>
    </w:tbl>
    <w:p w14:paraId="4170B527" w14:textId="77777777" w:rsidR="00BB743A" w:rsidRDefault="00BB743A" w:rsidP="00BB743A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CEF1B45" wp14:editId="0BF5F39F">
                <wp:simplePos x="0" y="0"/>
                <wp:positionH relativeFrom="column">
                  <wp:posOffset>-25400</wp:posOffset>
                </wp:positionH>
                <wp:positionV relativeFrom="paragraph">
                  <wp:posOffset>137160</wp:posOffset>
                </wp:positionV>
                <wp:extent cx="6703060" cy="0"/>
                <wp:effectExtent l="20320" t="18415" r="20320" b="19685"/>
                <wp:wrapNone/>
                <wp:docPr id="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030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5AB831"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10.8pt" to="525.8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" strokeweight="2.25pt"/>
            </w:pict>
          </mc:Fallback>
        </mc:AlternateContent>
      </w:r>
    </w:p>
    <w:p w14:paraId="1BE26E37" w14:textId="77777777" w:rsidR="00BB743A" w:rsidRDefault="00BB743A" w:rsidP="00BB743A"/>
    <w:p w14:paraId="58AAEDAD" w14:textId="77777777" w:rsidR="00BB743A" w:rsidRPr="00DA3C7B" w:rsidRDefault="00BB743A" w:rsidP="00BB743A">
      <w:pPr>
        <w:jc w:val="center"/>
        <w:rPr>
          <w:rFonts w:ascii="Comic Sans MS" w:hAnsi="Comic Sans MS"/>
          <w:b/>
          <w:bCs/>
          <w:caps/>
          <w:color w:val="0000FF"/>
          <w:sz w:val="48"/>
          <w:szCs w:val="48"/>
        </w:rPr>
      </w:pPr>
      <w:r w:rsidRPr="00DA3C7B">
        <w:rPr>
          <w:rFonts w:ascii="Comic Sans MS" w:hAnsi="Comic Sans MS"/>
          <w:b/>
          <w:bCs/>
          <w:caps/>
          <w:color w:val="0000FF"/>
          <w:sz w:val="48"/>
          <w:szCs w:val="48"/>
        </w:rPr>
        <w:t>annexe 2</w:t>
      </w:r>
    </w:p>
    <w:p w14:paraId="306CDA71" w14:textId="77777777" w:rsidR="00BB743A" w:rsidRPr="008B256C" w:rsidRDefault="00BB743A" w:rsidP="00BB743A"/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94"/>
        <w:gridCol w:w="1984"/>
        <w:gridCol w:w="1985"/>
        <w:gridCol w:w="1985"/>
      </w:tblGrid>
      <w:tr w:rsidR="00BB743A" w:rsidRPr="00C97D65" w14:paraId="1415FF7F" w14:textId="77777777" w:rsidTr="00A43FBF">
        <w:trPr>
          <w:trHeight w:val="465"/>
        </w:trPr>
        <w:tc>
          <w:tcPr>
            <w:tcW w:w="4394" w:type="dxa"/>
            <w:vAlign w:val="center"/>
          </w:tcPr>
          <w:p w14:paraId="5B04FDA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olution</w:t>
            </w:r>
          </w:p>
        </w:tc>
        <w:tc>
          <w:tcPr>
            <w:tcW w:w="1984" w:type="dxa"/>
            <w:vAlign w:val="center"/>
          </w:tcPr>
          <w:p w14:paraId="698429B6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éthanoïque</w:t>
            </w:r>
          </w:p>
        </w:tc>
        <w:tc>
          <w:tcPr>
            <w:tcW w:w="1985" w:type="dxa"/>
            <w:vAlign w:val="center"/>
          </w:tcPr>
          <w:p w14:paraId="0E412BD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méthanoïque</w:t>
            </w:r>
          </w:p>
        </w:tc>
        <w:tc>
          <w:tcPr>
            <w:tcW w:w="1985" w:type="dxa"/>
            <w:vAlign w:val="center"/>
          </w:tcPr>
          <w:p w14:paraId="753BD98D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Acide benzoïque</w:t>
            </w:r>
          </w:p>
        </w:tc>
      </w:tr>
      <w:tr w:rsidR="00BB743A" w:rsidRPr="00C97D65" w14:paraId="7A17A376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2AF7559F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C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A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 mol.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6D9C8E3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2A091C44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3A8E246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1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</w:tr>
      <w:tr w:rsidR="00BB743A" w:rsidRPr="00C97D65" w14:paraId="22364069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77E6E578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sym w:font="Symbol" w:char="F073"/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S.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6FFE1351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01380BD5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5E2A922A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BB743A" w:rsidRPr="00C97D65" w14:paraId="7A8101FD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1651B159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napToGrid w:val="0"/>
                <w:position w:val="-18"/>
              </w:rPr>
              <w:object w:dxaOrig="1219" w:dyaOrig="420" w14:anchorId="70BD88F4">
                <v:shape id="_x0000_i1028" type="#_x0000_t75" style="width:60.7pt;height:21.2pt" o:ole="" fillcolor="window">
                  <v:imagedata r:id="rId8" o:title=""/>
                </v:shape>
                <o:OLEObject Type="Embed" ProgID="Equation.3" ShapeID="_x0000_i1028" DrawAspect="Content" ObjectID="_1667926001" r:id="rId11"/>
              </w:object>
            </w:r>
            <w:r w:rsidRPr="006278F7">
              <w:rPr>
                <w:rFonts w:asciiTheme="minorHAnsi" w:hAnsiTheme="minorHAnsi" w:cstheme="minorHAnsi"/>
                <w:b/>
                <w:bCs/>
              </w:rPr>
              <w:t>(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S. m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. mo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1984" w:type="dxa"/>
            <w:vAlign w:val="center"/>
          </w:tcPr>
          <w:p w14:paraId="570D5575" w14:textId="77777777" w:rsidR="00BB743A" w:rsidRPr="006278F7" w:rsidRDefault="00BB743A" w:rsidP="00A43FBF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5,18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.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35945733" w14:textId="77777777" w:rsidR="00BB743A" w:rsidRPr="006278F7" w:rsidRDefault="00BB743A" w:rsidP="00A43FBF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6,41.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985" w:type="dxa"/>
            <w:vAlign w:val="center"/>
          </w:tcPr>
          <w:p w14:paraId="16E2165F" w14:textId="77777777" w:rsidR="00BB743A" w:rsidRPr="006278F7" w:rsidRDefault="00BB743A" w:rsidP="00A43FBF">
            <w:pPr>
              <w:tabs>
                <w:tab w:val="left" w:pos="153"/>
              </w:tabs>
              <w:spacing w:line="243" w:lineRule="exact"/>
              <w:jc w:val="center"/>
              <w:rPr>
                <w:rFonts w:asciiTheme="minorHAnsi" w:hAnsiTheme="minorHAnsi" w:cstheme="minorHAnsi"/>
                <w:b/>
                <w:snapToGrid w:val="0"/>
                <w:sz w:val="28"/>
                <w:szCs w:val="28"/>
                <w:vertAlign w:val="superscript"/>
              </w:rPr>
            </w:pPr>
            <w:r w:rsidRPr="006278F7">
              <w:rPr>
                <w:rFonts w:asciiTheme="minorHAnsi" w:hAnsiTheme="minorHAnsi" w:cstheme="minorHAnsi"/>
                <w:b/>
                <w:snapToGrid w:val="0"/>
                <w:sz w:val="28"/>
                <w:szCs w:val="28"/>
              </w:rPr>
              <w:t>34,41.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</w:rPr>
              <w:t>10</w:t>
            </w:r>
            <w:r w:rsidRPr="006278F7">
              <w:rPr>
                <w:rFonts w:asciiTheme="minorHAnsi" w:hAnsiTheme="minorHAnsi" w:cstheme="minorHAnsi"/>
                <w:b/>
                <w:sz w:val="28"/>
                <w:szCs w:val="28"/>
                <w:vertAlign w:val="superscript"/>
              </w:rPr>
              <w:t>-3</w:t>
            </w:r>
          </w:p>
        </w:tc>
      </w:tr>
      <w:tr w:rsidR="00BB743A" w:rsidRPr="00C97D65" w14:paraId="097E1691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4236520D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O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+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38F6A267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68C10F8C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517E6EA9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7A682C72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BB743A" w:rsidRPr="004528FA" w14:paraId="1A48EDC7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4534639C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A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05DE3496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38941AF6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24DB1940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0464637A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BB743A" w:rsidRPr="004528FA" w14:paraId="065ED43A" w14:textId="77777777" w:rsidTr="00A43FBF">
        <w:trPr>
          <w:trHeight w:val="461"/>
        </w:trPr>
        <w:tc>
          <w:tcPr>
            <w:tcW w:w="4394" w:type="dxa"/>
            <w:vAlign w:val="center"/>
          </w:tcPr>
          <w:p w14:paraId="7AD6B671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[AH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(aq)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]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f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3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mol L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1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1A221460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2 chiffres après la virgule et pas de puissance de 10</w:t>
            </w:r>
          </w:p>
        </w:tc>
        <w:tc>
          <w:tcPr>
            <w:tcW w:w="1984" w:type="dxa"/>
            <w:vAlign w:val="center"/>
          </w:tcPr>
          <w:p w14:paraId="28745C27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12FFFD44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14:paraId="01A3DCEB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BB743A" w:rsidRPr="00C97D65" w14:paraId="629BFCC6" w14:textId="77777777" w:rsidTr="00A43FBF">
        <w:trPr>
          <w:trHeight w:val="473"/>
        </w:trPr>
        <w:tc>
          <w:tcPr>
            <w:tcW w:w="4394" w:type="dxa"/>
            <w:tcBorders>
              <w:bottom w:val="single" w:sz="4" w:space="0" w:color="auto"/>
            </w:tcBorders>
            <w:vAlign w:val="center"/>
          </w:tcPr>
          <w:p w14:paraId="7F007907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K (ou 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bscript"/>
              </w:rPr>
              <w:t>r,eq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    (.10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  <w:vertAlign w:val="superscript"/>
              </w:rPr>
              <w:t>-2</w:t>
            </w:r>
            <w:r w:rsidRPr="006278F7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)</w:t>
            </w:r>
          </w:p>
          <w:p w14:paraId="50300393" w14:textId="77777777" w:rsidR="00BB743A" w:rsidRPr="006278F7" w:rsidRDefault="00BB743A" w:rsidP="00A43FBF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6278F7">
              <w:rPr>
                <w:rFonts w:asciiTheme="minorHAnsi" w:hAnsiTheme="minorHAnsi" w:cstheme="minorHAnsi"/>
                <w:b/>
                <w:bCs/>
                <w:sz w:val="20"/>
              </w:rPr>
              <w:t>3 chiffres après la virgule et pas de puissance de 10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5D060CEC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4C2A9080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17F66561" w14:textId="77777777" w:rsidR="00BB743A" w:rsidRPr="006278F7" w:rsidRDefault="00BB743A" w:rsidP="00A43FBF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153D1D29" w14:textId="77777777" w:rsidR="00BB743A" w:rsidRDefault="00BB743A" w:rsidP="00BB743A"/>
    <w:p w14:paraId="5BC0375C" w14:textId="77777777" w:rsidR="00411CC9" w:rsidRDefault="00411CC9"/>
    <w:sectPr w:rsidR="00411CC9">
      <w:pgSz w:w="11906" w:h="16838" w:code="9"/>
      <w:pgMar w:top="567" w:right="567" w:bottom="851" w:left="567" w:header="567" w:footer="0" w:gutter="0"/>
      <w:cols w:space="708"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DD2D08" w14:textId="77777777" w:rsidR="00627BAD" w:rsidRDefault="00627BAD">
      <w:r>
        <w:separator/>
      </w:r>
    </w:p>
  </w:endnote>
  <w:endnote w:type="continuationSeparator" w:id="0">
    <w:p w14:paraId="3D1BCE08" w14:textId="77777777" w:rsidR="00627BAD" w:rsidRDefault="00627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BBF230" w14:textId="77777777" w:rsidR="00627BAD" w:rsidRDefault="00627BAD">
      <w:r>
        <w:separator/>
      </w:r>
    </w:p>
  </w:footnote>
  <w:footnote w:type="continuationSeparator" w:id="0">
    <w:p w14:paraId="67D75876" w14:textId="77777777" w:rsidR="00627BAD" w:rsidRDefault="00627B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59"/>
  <w:stylePaneFormatFilter w:val="0002" w:allStyles="0" w:customStyles="1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4453"/>
    <w:rsid w:val="00334453"/>
    <w:rsid w:val="00363357"/>
    <w:rsid w:val="003A1474"/>
    <w:rsid w:val="00411CC9"/>
    <w:rsid w:val="004B71DD"/>
    <w:rsid w:val="005A7091"/>
    <w:rsid w:val="005D48E4"/>
    <w:rsid w:val="006278F7"/>
    <w:rsid w:val="00627BAD"/>
    <w:rsid w:val="00630575"/>
    <w:rsid w:val="00634D84"/>
    <w:rsid w:val="007A344E"/>
    <w:rsid w:val="00967491"/>
    <w:rsid w:val="00983914"/>
    <w:rsid w:val="009E2DC8"/>
    <w:rsid w:val="00A5362F"/>
    <w:rsid w:val="00AA49C6"/>
    <w:rsid w:val="00AF2A16"/>
    <w:rsid w:val="00B71A7D"/>
    <w:rsid w:val="00BA2EE4"/>
    <w:rsid w:val="00BB743A"/>
    <w:rsid w:val="00C74567"/>
    <w:rsid w:val="00DA3C7B"/>
    <w:rsid w:val="00DF5A6E"/>
    <w:rsid w:val="00FF4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8F7643E"/>
  <w15:chartTrackingRefBased/>
  <w15:docId w15:val="{26443D5A-2C22-4396-AA79-17DEFC473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30575"/>
    <w:rPr>
      <w:sz w:val="24"/>
    </w:rPr>
  </w:style>
  <w:style w:type="paragraph" w:styleId="Titre2">
    <w:name w:val="heading 2"/>
    <w:basedOn w:val="Normal"/>
    <w:next w:val="Normal"/>
    <w:qFormat/>
    <w:rsid w:val="00630575"/>
    <w:pPr>
      <w:keepNext/>
      <w:outlineLvl w:val="1"/>
    </w:pPr>
    <w:rPr>
      <w:b/>
      <w:bCs/>
      <w:caps/>
      <w:u w:val="single"/>
    </w:rPr>
  </w:style>
  <w:style w:type="paragraph" w:styleId="Titre4">
    <w:name w:val="heading 4"/>
    <w:basedOn w:val="Normal"/>
    <w:next w:val="Normal"/>
    <w:qFormat/>
    <w:rsid w:val="00630575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1">
    <w:name w:val="1)"/>
    <w:basedOn w:val="Normal"/>
    <w:rsid w:val="00363357"/>
    <w:rPr>
      <w:b/>
      <w:color w:val="008000"/>
      <w:u w:val="single"/>
    </w:rPr>
  </w:style>
  <w:style w:type="paragraph" w:customStyle="1" w:styleId="bleu">
    <w:name w:val="bleu"/>
    <w:basedOn w:val="Titre4"/>
    <w:rsid w:val="00363357"/>
    <w:pPr>
      <w:spacing w:before="0" w:after="0"/>
      <w:jc w:val="both"/>
    </w:pPr>
    <w:rPr>
      <w:color w:val="0000FF"/>
      <w:sz w:val="24"/>
      <w:szCs w:val="24"/>
    </w:rPr>
  </w:style>
  <w:style w:type="paragraph" w:styleId="En-tte">
    <w:name w:val="header"/>
    <w:basedOn w:val="Normal"/>
    <w:rsid w:val="00630575"/>
    <w:pPr>
      <w:tabs>
        <w:tab w:val="center" w:pos="4536"/>
        <w:tab w:val="right" w:pos="9072"/>
      </w:tabs>
    </w:pPr>
  </w:style>
  <w:style w:type="paragraph" w:customStyle="1" w:styleId="I">
    <w:name w:val="I"/>
    <w:basedOn w:val="Normal"/>
    <w:autoRedefine/>
    <w:rsid w:val="00363357"/>
    <w:rPr>
      <w:b/>
      <w:caps/>
      <w:color w:val="FF0000"/>
      <w:u w:val="single"/>
    </w:rPr>
  </w:style>
  <w:style w:type="paragraph" w:customStyle="1" w:styleId="ITITRE">
    <w:name w:val="I TITRE"/>
    <w:basedOn w:val="Normal"/>
    <w:autoRedefine/>
    <w:rsid w:val="00363357"/>
    <w:rPr>
      <w:b/>
      <w:caps/>
      <w:color w:val="FF0000"/>
      <w:u w:val="single"/>
    </w:rPr>
  </w:style>
  <w:style w:type="paragraph" w:customStyle="1" w:styleId="titrefredrouge">
    <w:name w:val="titre fred rouge"/>
    <w:basedOn w:val="Normal"/>
    <w:rsid w:val="00334453"/>
    <w:pPr>
      <w:jc w:val="center"/>
    </w:pPr>
    <w:rPr>
      <w:rFonts w:cs="Arial"/>
      <w:b/>
      <w:caps/>
      <w:color w:val="FF0000"/>
      <w:sz w:val="36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72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0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P DE CHIMIE N°05</vt:lpstr>
    </vt:vector>
  </TitlesOfParts>
  <Company>mafia</Company>
  <LinksUpToDate>false</LinksUpToDate>
  <CharactersWithSpaces>2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P DE CHIMIE N°05</dc:title>
  <dc:subject/>
  <dc:creator>fritz</dc:creator>
  <cp:keywords/>
  <dc:description/>
  <cp:lastModifiedBy>Sylvie BOILLET</cp:lastModifiedBy>
  <cp:revision>6</cp:revision>
  <dcterms:created xsi:type="dcterms:W3CDTF">2019-12-31T10:32:00Z</dcterms:created>
  <dcterms:modified xsi:type="dcterms:W3CDTF">2020-11-26T19:00:00Z</dcterms:modified>
</cp:coreProperties>
</file>